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E6A1F" w:rsidRPr="002D3730" w:rsidRDefault="005906A3" w:rsidP="005906A3">
      <w:pPr>
        <w:rPr>
          <w:b/>
          <w:noProof/>
        </w:rPr>
      </w:pPr>
      <w:r w:rsidRPr="002D3730">
        <w:rPr>
          <w:b/>
          <w:noProof/>
        </w:rPr>
        <w:t>Ime i prezime:  ___________________________________</w:t>
      </w:r>
    </w:p>
    <w:p w:rsidR="005906A3" w:rsidRPr="002D3730" w:rsidRDefault="005906A3" w:rsidP="005906A3">
      <w:pPr>
        <w:rPr>
          <w:b/>
          <w:noProof/>
          <w:u w:val="single"/>
        </w:rPr>
      </w:pPr>
      <w:r w:rsidRPr="002D3730">
        <w:rPr>
          <w:b/>
          <w:noProof/>
        </w:rPr>
        <w:t>Broj indeksa:    ______/</w:t>
      </w:r>
      <w:r w:rsidR="00D32BD3">
        <w:rPr>
          <w:b/>
          <w:noProof/>
          <w:u w:val="single"/>
        </w:rPr>
        <w:t>19</w:t>
      </w:r>
    </w:p>
    <w:p w:rsidR="005906A3" w:rsidRPr="002D3730" w:rsidRDefault="005906A3" w:rsidP="005906A3">
      <w:pPr>
        <w:rPr>
          <w:noProof/>
          <w:u w:val="single"/>
        </w:rPr>
      </w:pPr>
    </w:p>
    <w:p w:rsidR="005906A3" w:rsidRPr="002D3730" w:rsidRDefault="005906A3" w:rsidP="005906A3">
      <w:pPr>
        <w:rPr>
          <w:noProof/>
          <w:u w:val="single"/>
        </w:rPr>
      </w:pPr>
    </w:p>
    <w:p w:rsidR="00260231" w:rsidRDefault="00260231" w:rsidP="00260231">
      <w:pPr>
        <w:jc w:val="both"/>
        <w:rPr>
          <w:noProof/>
        </w:rPr>
      </w:pPr>
      <w:r>
        <w:rPr>
          <w:noProof/>
        </w:rPr>
        <w:t xml:space="preserve">1. </w:t>
      </w:r>
      <w:r w:rsidR="006407F6" w:rsidRPr="002D3730">
        <w:rPr>
          <w:noProof/>
        </w:rPr>
        <w:t xml:space="preserve">Osoba je uplatila </w:t>
      </w:r>
      <w:r w:rsidR="006407F6" w:rsidRPr="002D3730">
        <w:rPr>
          <w:noProof/>
          <w:position w:val="-6"/>
        </w:rPr>
        <w:object w:dxaOrig="13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69pt;height:14.25pt" o:ole="">
            <v:imagedata r:id="rId9" o:title=""/>
          </v:shape>
          <o:OLEObject Type="Embed" ProgID="Equation.DSMT4" ShapeID="_x0000_i1028" DrawAspect="Content" ObjectID="_1634638894" r:id="rId10"/>
        </w:object>
      </w:r>
      <w:r w:rsidR="006407F6" w:rsidRPr="002D3730">
        <w:rPr>
          <w:noProof/>
        </w:rPr>
        <w:t xml:space="preserve"> eura. Nakon dvije ipo go</w:t>
      </w:r>
      <w:bookmarkStart w:id="0" w:name="_GoBack"/>
      <w:bookmarkEnd w:id="0"/>
      <w:r w:rsidR="006407F6" w:rsidRPr="002D3730">
        <w:rPr>
          <w:noProof/>
        </w:rPr>
        <w:t xml:space="preserve">dine podigla je </w:t>
      </w:r>
      <w:r w:rsidR="006407F6" w:rsidRPr="002D3730">
        <w:rPr>
          <w:noProof/>
          <w:position w:val="-6"/>
        </w:rPr>
        <w:object w:dxaOrig="1260" w:dyaOrig="279">
          <v:shape id="_x0000_i1029" type="#_x0000_t75" style="width:63pt;height:14.25pt" o:ole="">
            <v:imagedata r:id="rId11" o:title=""/>
          </v:shape>
          <o:OLEObject Type="Embed" ProgID="Equation.DSMT4" ShapeID="_x0000_i1029" DrawAspect="Content" ObjectID="_1634638895" r:id="rId12"/>
        </w:object>
      </w:r>
      <w:r w:rsidR="006407F6" w:rsidRPr="002D3730">
        <w:rPr>
          <w:noProof/>
        </w:rPr>
        <w:t>eura. Koliku će mjesečnu ren</w:t>
      </w:r>
      <w:r>
        <w:rPr>
          <w:noProof/>
        </w:rPr>
        <w:t>tu primati počev od kraja šeste</w:t>
      </w:r>
      <w:r w:rsidR="006407F6" w:rsidRPr="002D3730">
        <w:rPr>
          <w:noProof/>
        </w:rPr>
        <w:t>, do kraja desete godine? Kamatna stopa je 10% p.a.d.</w:t>
      </w:r>
    </w:p>
    <w:p w:rsidR="00260231" w:rsidRPr="002D3730" w:rsidRDefault="00260231" w:rsidP="00260231">
      <w:pPr>
        <w:pStyle w:val="ListParagraph"/>
        <w:rPr>
          <w:noProof/>
        </w:rPr>
      </w:pPr>
    </w:p>
    <w:p w:rsidR="005906A3" w:rsidRPr="002D3730" w:rsidRDefault="006407F6" w:rsidP="00260231">
      <w:pPr>
        <w:jc w:val="both"/>
        <w:rPr>
          <w:noProof/>
        </w:rPr>
      </w:pPr>
      <w:r w:rsidRPr="002D3730">
        <w:rPr>
          <w:noProof/>
        </w:rPr>
        <w:t xml:space="preserve">2. Osoba želi da proda </w:t>
      </w:r>
      <w:r w:rsidR="00147949">
        <w:rPr>
          <w:noProof/>
        </w:rPr>
        <w:t>kratkoročnu obveznicu</w:t>
      </w:r>
      <w:r w:rsidRPr="002D3730">
        <w:rPr>
          <w:noProof/>
        </w:rPr>
        <w:t xml:space="preserve"> nominalne vrijednosti </w:t>
      </w:r>
      <w:r w:rsidRPr="002D3730">
        <w:rPr>
          <w:noProof/>
          <w:position w:val="-6"/>
        </w:rPr>
        <w:object w:dxaOrig="540" w:dyaOrig="279">
          <v:shape id="_x0000_i1025" type="#_x0000_t75" style="width:27pt;height:14.25pt" o:ole="">
            <v:imagedata r:id="rId13" o:title=""/>
          </v:shape>
          <o:OLEObject Type="Embed" ProgID="Equation.DSMT4" ShapeID="_x0000_i1025" DrawAspect="Content" ObjectID="_1634638896" r:id="rId14"/>
        </w:object>
      </w:r>
      <w:r w:rsidRPr="002D3730">
        <w:rPr>
          <w:noProof/>
        </w:rPr>
        <w:t xml:space="preserve">, sa rokom dospjeća </w:t>
      </w:r>
      <w:r w:rsidRPr="002D3730">
        <w:rPr>
          <w:noProof/>
          <w:position w:val="-10"/>
        </w:rPr>
        <w:object w:dxaOrig="820" w:dyaOrig="320">
          <v:shape id="_x0000_i1026" type="#_x0000_t75" style="width:41.25pt;height:15.75pt" o:ole="">
            <v:imagedata r:id="rId15" o:title=""/>
          </v:shape>
          <o:OLEObject Type="Embed" ProgID="Equation.DSMT4" ShapeID="_x0000_i1026" DrawAspect="Content" ObjectID="_1634638897" r:id="rId16"/>
        </w:object>
      </w:r>
      <w:r w:rsidRPr="002D3730">
        <w:rPr>
          <w:noProof/>
        </w:rPr>
        <w:t xml:space="preserve">dana. Prva </w:t>
      </w:r>
      <w:r w:rsidR="00147949">
        <w:rPr>
          <w:noProof/>
        </w:rPr>
        <w:t xml:space="preserve">kastodi </w:t>
      </w:r>
      <w:r w:rsidRPr="002D3730">
        <w:rPr>
          <w:noProof/>
        </w:rPr>
        <w:t xml:space="preserve">banka koristi racionalni eskont, zaračunava stopu od 5% i uzima proviziju 1% od nominalne vrijednosti </w:t>
      </w:r>
      <w:r w:rsidR="00147949">
        <w:rPr>
          <w:noProof/>
        </w:rPr>
        <w:t>kratkoročne obveznice</w:t>
      </w:r>
      <w:r w:rsidRPr="002D3730">
        <w:rPr>
          <w:noProof/>
        </w:rPr>
        <w:t xml:space="preserve">. Druga </w:t>
      </w:r>
      <w:r w:rsidR="00147949">
        <w:rPr>
          <w:noProof/>
        </w:rPr>
        <w:t xml:space="preserve">kastodi </w:t>
      </w:r>
      <w:r w:rsidRPr="002D3730">
        <w:rPr>
          <w:noProof/>
        </w:rPr>
        <w:t>banka primjenjuje komercijalni eskont, uz stopu od 4% i zaračunava proviziju 2%</w:t>
      </w:r>
      <w:r w:rsidR="002D3730" w:rsidRPr="002D3730">
        <w:rPr>
          <w:noProof/>
        </w:rPr>
        <w:t xml:space="preserve"> od nominalne vrijednosti </w:t>
      </w:r>
      <w:r w:rsidR="00147949">
        <w:rPr>
          <w:noProof/>
        </w:rPr>
        <w:t>kratkoročne obveznice</w:t>
      </w:r>
      <w:r w:rsidR="002D3730" w:rsidRPr="002D3730">
        <w:rPr>
          <w:noProof/>
        </w:rPr>
        <w:t xml:space="preserve">. Za koju </w:t>
      </w:r>
      <w:r w:rsidR="00147949">
        <w:rPr>
          <w:noProof/>
        </w:rPr>
        <w:t xml:space="preserve">kastodi </w:t>
      </w:r>
      <w:r w:rsidR="002D3730" w:rsidRPr="002D3730">
        <w:rPr>
          <w:noProof/>
        </w:rPr>
        <w:t>banku će se osoba odlučiti?</w:t>
      </w:r>
      <w:r w:rsidRPr="002D3730">
        <w:rPr>
          <w:noProof/>
        </w:rPr>
        <w:t xml:space="preserve">  </w:t>
      </w:r>
    </w:p>
    <w:p w:rsidR="005906A3" w:rsidRPr="002D3730" w:rsidRDefault="005906A3" w:rsidP="005906A3">
      <w:pPr>
        <w:rPr>
          <w:noProof/>
        </w:rPr>
      </w:pPr>
    </w:p>
    <w:p w:rsidR="005906A3" w:rsidRPr="002D3730" w:rsidRDefault="00D32BD3" w:rsidP="005906A3">
      <w:pPr>
        <w:rPr>
          <w:i/>
          <w:noProof/>
        </w:rPr>
      </w:pPr>
      <w:r>
        <w:rPr>
          <w:i/>
          <w:noProof/>
        </w:rPr>
        <w:t>Napomena: Ako je broj indeksa 25</w:t>
      </w:r>
      <w:r w:rsidR="005906A3" w:rsidRPr="002D3730">
        <w:rPr>
          <w:i/>
          <w:noProof/>
        </w:rPr>
        <w:t>/1</w:t>
      </w:r>
      <w:r>
        <w:rPr>
          <w:i/>
          <w:noProof/>
        </w:rPr>
        <w:t>9</w:t>
      </w:r>
      <w:r w:rsidR="005906A3" w:rsidRPr="002D3730">
        <w:rPr>
          <w:i/>
          <w:noProof/>
        </w:rPr>
        <w:t xml:space="preserve">, onda je </w:t>
      </w:r>
      <w:r w:rsidRPr="002D3730">
        <w:rPr>
          <w:i/>
          <w:noProof/>
          <w:position w:val="-6"/>
        </w:rPr>
        <w:object w:dxaOrig="680" w:dyaOrig="279">
          <v:shape id="_x0000_i1027" type="#_x0000_t75" style="width:33.75pt;height:14.25pt" o:ole="">
            <v:imagedata r:id="rId17" o:title=""/>
          </v:shape>
          <o:OLEObject Type="Embed" ProgID="Equation.DSMT4" ShapeID="_x0000_i1027" DrawAspect="Content" ObjectID="_1634638898" r:id="rId18"/>
        </w:object>
      </w:r>
      <w:r w:rsidR="005906A3" w:rsidRPr="002D3730">
        <w:rPr>
          <w:i/>
          <w:noProof/>
        </w:rPr>
        <w:t xml:space="preserve">. </w:t>
      </w:r>
    </w:p>
    <w:tbl>
      <w:tblPr>
        <w:tblStyle w:val="TableGrid"/>
        <w:tblW w:w="9034" w:type="dxa"/>
        <w:tblLook w:val="04A0" w:firstRow="1" w:lastRow="0" w:firstColumn="1" w:lastColumn="0" w:noHBand="0" w:noVBand="1"/>
      </w:tblPr>
      <w:tblGrid>
        <w:gridCol w:w="9034"/>
      </w:tblGrid>
      <w:tr w:rsidR="005906A3" w:rsidRPr="002D3730" w:rsidTr="00B26C4C">
        <w:trPr>
          <w:trHeight w:val="6051"/>
        </w:trPr>
        <w:tc>
          <w:tcPr>
            <w:tcW w:w="9034" w:type="dxa"/>
          </w:tcPr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5906A3" w:rsidRPr="002D3730" w:rsidRDefault="005906A3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  <w:p w:rsidR="00B26C4C" w:rsidRPr="002D3730" w:rsidRDefault="00B26C4C" w:rsidP="005906A3">
            <w:pPr>
              <w:rPr>
                <w:i/>
                <w:noProof/>
              </w:rPr>
            </w:pPr>
          </w:p>
        </w:tc>
      </w:tr>
    </w:tbl>
    <w:p w:rsidR="005906A3" w:rsidRPr="002D3730" w:rsidRDefault="005906A3" w:rsidP="005906A3">
      <w:pPr>
        <w:rPr>
          <w:i/>
          <w:noProof/>
        </w:rPr>
      </w:pPr>
    </w:p>
    <w:sectPr w:rsidR="005906A3" w:rsidRPr="002D3730" w:rsidSect="003E6A1F">
      <w:headerReference w:type="default" r:id="rId19"/>
      <w:footerReference w:type="default" r:id="rId20"/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1DD0" w:rsidRDefault="00CF1DD0" w:rsidP="005906A3">
      <w:r>
        <w:separator/>
      </w:r>
    </w:p>
  </w:endnote>
  <w:endnote w:type="continuationSeparator" w:id="0">
    <w:p w:rsidR="00CF1DD0" w:rsidRDefault="00CF1DD0" w:rsidP="005906A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26C4C" w:rsidRPr="00B26C4C" w:rsidRDefault="00B26C4C">
    <w:pPr>
      <w:pStyle w:val="Footer"/>
      <w:rPr>
        <w:noProof/>
      </w:rPr>
    </w:pPr>
    <w:r w:rsidRPr="00147949">
      <w:rPr>
        <w:noProof/>
      </w:rPr>
      <w:t xml:space="preserve">Domaći zadatak treba predati predmetnom </w:t>
    </w:r>
    <w:r w:rsidR="00D32BD3" w:rsidRPr="00147949">
      <w:rPr>
        <w:noProof/>
      </w:rPr>
      <w:t>nastavniku</w:t>
    </w:r>
    <w:r w:rsidRPr="00147949">
      <w:rPr>
        <w:noProof/>
      </w:rPr>
      <w:t xml:space="preserve"> na časovima</w:t>
    </w:r>
    <w:r w:rsidR="00D32BD3" w:rsidRPr="00147949">
      <w:rPr>
        <w:noProof/>
      </w:rPr>
      <w:t xml:space="preserve"> </w:t>
    </w:r>
    <w:r w:rsidR="00147949" w:rsidRPr="00147949">
      <w:rPr>
        <w:noProof/>
      </w:rPr>
      <w:t>do 20.11.2019</w:t>
    </w:r>
    <w:r w:rsidRPr="00147949">
      <w:rPr>
        <w:noProof/>
      </w:rPr>
      <w:t xml:space="preserve">. Nakon naznačenog </w:t>
    </w:r>
    <w:r w:rsidR="00F759B7">
      <w:rPr>
        <w:noProof/>
      </w:rPr>
      <w:t>datuma</w:t>
    </w:r>
    <w:r w:rsidRPr="00147949">
      <w:rPr>
        <w:noProof/>
      </w:rPr>
      <w:t xml:space="preserve"> nije moguće  predati urađeni zadatak.</w:t>
    </w:r>
  </w:p>
  <w:p w:rsidR="00B26C4C" w:rsidRDefault="00B26C4C">
    <w:pPr>
      <w:pStyle w:val="Footer"/>
      <w:rPr>
        <w:noProof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1DD0" w:rsidRDefault="00CF1DD0" w:rsidP="005906A3">
      <w:r>
        <w:separator/>
      </w:r>
    </w:p>
  </w:footnote>
  <w:footnote w:type="continuationSeparator" w:id="0">
    <w:p w:rsidR="00CF1DD0" w:rsidRDefault="00CF1DD0" w:rsidP="005906A3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906A3" w:rsidRPr="00A350B2" w:rsidRDefault="00DB643A" w:rsidP="005906A3">
    <w:pPr>
      <w:rPr>
        <w:b/>
      </w:rPr>
    </w:pPr>
    <w:r>
      <w:rPr>
        <w:b/>
      </w:rPr>
      <w:t>MATEMATIKA ZA BIZNIS</w:t>
    </w:r>
    <w:r w:rsidR="005906A3" w:rsidRPr="00A350B2">
      <w:rPr>
        <w:b/>
      </w:rPr>
      <w:t xml:space="preserve"> </w:t>
    </w:r>
    <w:r>
      <w:rPr>
        <w:b/>
      </w:rPr>
      <w:t xml:space="preserve">PG </w:t>
    </w:r>
    <w:r w:rsidR="00D32BD3">
      <w:rPr>
        <w:b/>
      </w:rPr>
      <w:t>2019/20</w:t>
    </w:r>
    <w:r w:rsidR="005906A3" w:rsidRPr="00A350B2">
      <w:rPr>
        <w:b/>
      </w:rPr>
      <w:tab/>
    </w:r>
    <w:r w:rsidR="005906A3" w:rsidRPr="00A350B2">
      <w:rPr>
        <w:b/>
      </w:rPr>
      <w:tab/>
    </w:r>
    <w:r w:rsidR="005906A3" w:rsidRPr="00A350B2">
      <w:rPr>
        <w:b/>
      </w:rPr>
      <w:tab/>
    </w:r>
    <w:r w:rsidR="00A350B2">
      <w:rPr>
        <w:b/>
      </w:rPr>
      <w:tab/>
    </w:r>
    <w:r w:rsidR="005906A3" w:rsidRPr="00A350B2">
      <w:rPr>
        <w:b/>
      </w:rPr>
      <w:t xml:space="preserve">   </w:t>
    </w:r>
    <w:proofErr w:type="spellStart"/>
    <w:r w:rsidR="005906A3" w:rsidRPr="00A350B2">
      <w:rPr>
        <w:b/>
      </w:rPr>
      <w:t>Domaći</w:t>
    </w:r>
    <w:proofErr w:type="spellEnd"/>
    <w:r w:rsidR="005906A3" w:rsidRPr="00A350B2">
      <w:rPr>
        <w:b/>
      </w:rPr>
      <w:t xml:space="preserve"> </w:t>
    </w:r>
    <w:proofErr w:type="spellStart"/>
    <w:r w:rsidR="005906A3" w:rsidRPr="00A350B2">
      <w:rPr>
        <w:b/>
      </w:rPr>
      <w:t>zadatak</w:t>
    </w:r>
    <w:proofErr w:type="spellEnd"/>
    <w:r w:rsidR="005906A3" w:rsidRPr="00A350B2">
      <w:rPr>
        <w:b/>
      </w:rPr>
      <w:t xml:space="preserve"> br. </w:t>
    </w:r>
    <w:r w:rsidR="006407F6">
      <w:rPr>
        <w:b/>
      </w:rPr>
      <w:t>3</w:t>
    </w:r>
  </w:p>
  <w:p w:rsidR="005906A3" w:rsidRDefault="005906A3">
    <w:pPr>
      <w:pStyle w:val="Header"/>
    </w:pPr>
  </w:p>
  <w:p w:rsidR="005906A3" w:rsidRDefault="005906A3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19C1709"/>
    <w:multiLevelType w:val="hybridMultilevel"/>
    <w:tmpl w:val="377041F6"/>
    <w:lvl w:ilvl="0" w:tplc="2C1A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2C1A0019" w:tentative="1">
      <w:start w:val="1"/>
      <w:numFmt w:val="lowerLetter"/>
      <w:lvlText w:val="%2."/>
      <w:lvlJc w:val="left"/>
      <w:pPr>
        <w:ind w:left="1440" w:hanging="360"/>
      </w:pPr>
    </w:lvl>
    <w:lvl w:ilvl="2" w:tplc="2C1A001B" w:tentative="1">
      <w:start w:val="1"/>
      <w:numFmt w:val="lowerRoman"/>
      <w:lvlText w:val="%3."/>
      <w:lvlJc w:val="right"/>
      <w:pPr>
        <w:ind w:left="2160" w:hanging="180"/>
      </w:pPr>
    </w:lvl>
    <w:lvl w:ilvl="3" w:tplc="2C1A000F" w:tentative="1">
      <w:start w:val="1"/>
      <w:numFmt w:val="decimal"/>
      <w:lvlText w:val="%4."/>
      <w:lvlJc w:val="left"/>
      <w:pPr>
        <w:ind w:left="2880" w:hanging="360"/>
      </w:pPr>
    </w:lvl>
    <w:lvl w:ilvl="4" w:tplc="2C1A0019" w:tentative="1">
      <w:start w:val="1"/>
      <w:numFmt w:val="lowerLetter"/>
      <w:lvlText w:val="%5."/>
      <w:lvlJc w:val="left"/>
      <w:pPr>
        <w:ind w:left="3600" w:hanging="360"/>
      </w:pPr>
    </w:lvl>
    <w:lvl w:ilvl="5" w:tplc="2C1A001B" w:tentative="1">
      <w:start w:val="1"/>
      <w:numFmt w:val="lowerRoman"/>
      <w:lvlText w:val="%6."/>
      <w:lvlJc w:val="right"/>
      <w:pPr>
        <w:ind w:left="4320" w:hanging="180"/>
      </w:pPr>
    </w:lvl>
    <w:lvl w:ilvl="6" w:tplc="2C1A000F" w:tentative="1">
      <w:start w:val="1"/>
      <w:numFmt w:val="decimal"/>
      <w:lvlText w:val="%7."/>
      <w:lvlJc w:val="left"/>
      <w:pPr>
        <w:ind w:left="5040" w:hanging="360"/>
      </w:pPr>
    </w:lvl>
    <w:lvl w:ilvl="7" w:tplc="2C1A0019" w:tentative="1">
      <w:start w:val="1"/>
      <w:numFmt w:val="lowerLetter"/>
      <w:lvlText w:val="%8."/>
      <w:lvlJc w:val="left"/>
      <w:pPr>
        <w:ind w:left="5760" w:hanging="360"/>
      </w:pPr>
    </w:lvl>
    <w:lvl w:ilvl="8" w:tplc="2C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5906A3"/>
    <w:rsid w:val="00105AF5"/>
    <w:rsid w:val="00147949"/>
    <w:rsid w:val="00260231"/>
    <w:rsid w:val="002C0725"/>
    <w:rsid w:val="002D3730"/>
    <w:rsid w:val="002F21C0"/>
    <w:rsid w:val="003647AF"/>
    <w:rsid w:val="003E6A1F"/>
    <w:rsid w:val="00407CB5"/>
    <w:rsid w:val="00553763"/>
    <w:rsid w:val="00570DFB"/>
    <w:rsid w:val="0058351C"/>
    <w:rsid w:val="005906A3"/>
    <w:rsid w:val="005D4ADC"/>
    <w:rsid w:val="006407F6"/>
    <w:rsid w:val="007A2C54"/>
    <w:rsid w:val="00834C14"/>
    <w:rsid w:val="00A350B2"/>
    <w:rsid w:val="00B26C4C"/>
    <w:rsid w:val="00CB7EE4"/>
    <w:rsid w:val="00CF1DD0"/>
    <w:rsid w:val="00D32BD3"/>
    <w:rsid w:val="00DB643A"/>
    <w:rsid w:val="00E10B1F"/>
    <w:rsid w:val="00F74F37"/>
    <w:rsid w:val="00F759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6A1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906A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5906A3"/>
  </w:style>
  <w:style w:type="paragraph" w:styleId="Footer">
    <w:name w:val="footer"/>
    <w:basedOn w:val="Normal"/>
    <w:link w:val="FooterChar"/>
    <w:uiPriority w:val="99"/>
    <w:unhideWhenUsed/>
    <w:rsid w:val="005906A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906A3"/>
  </w:style>
  <w:style w:type="paragraph" w:styleId="BalloonText">
    <w:name w:val="Balloon Text"/>
    <w:basedOn w:val="Normal"/>
    <w:link w:val="BalloonTextChar"/>
    <w:uiPriority w:val="99"/>
    <w:semiHidden/>
    <w:unhideWhenUsed/>
    <w:rsid w:val="005906A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906A3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5906A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noteText">
    <w:name w:val="footnote text"/>
    <w:basedOn w:val="Normal"/>
    <w:link w:val="FootnoteTextChar"/>
    <w:uiPriority w:val="99"/>
    <w:semiHidden/>
    <w:unhideWhenUsed/>
    <w:rsid w:val="00B26C4C"/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B26C4C"/>
    <w:rPr>
      <w:sz w:val="20"/>
      <w:szCs w:val="20"/>
    </w:rPr>
  </w:style>
  <w:style w:type="character" w:styleId="FootnoteReference">
    <w:name w:val="footnote reference"/>
    <w:basedOn w:val="DefaultParagraphFont"/>
    <w:uiPriority w:val="99"/>
    <w:semiHidden/>
    <w:unhideWhenUsed/>
    <w:rsid w:val="00B26C4C"/>
    <w:rPr>
      <w:vertAlign w:val="superscript"/>
    </w:rPr>
  </w:style>
  <w:style w:type="paragraph" w:styleId="ListParagraph">
    <w:name w:val="List Paragraph"/>
    <w:basedOn w:val="Normal"/>
    <w:uiPriority w:val="34"/>
    <w:qFormat/>
    <w:rsid w:val="0026023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sr-Latn-ME" w:eastAsia="sr-Latn-ME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header" Target="head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EC7069E2-F3D8-4CA1-B619-E7A5903DB3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139</Words>
  <Characters>796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3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lena</dc:creator>
  <cp:lastModifiedBy>User</cp:lastModifiedBy>
  <cp:revision>6</cp:revision>
  <cp:lastPrinted>2017-10-28T17:31:00Z</cp:lastPrinted>
  <dcterms:created xsi:type="dcterms:W3CDTF">2019-11-06T13:30:00Z</dcterms:created>
  <dcterms:modified xsi:type="dcterms:W3CDTF">2019-11-07T1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